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4CD9E7" w14:textId="77777777" w:rsidR="00EA3F4B" w:rsidRPr="00F022F2" w:rsidRDefault="00F022F2">
      <w:pPr>
        <w:pStyle w:val="StyleTitleLeft005cm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азвание статьи (размер шрифта 17, прямой, жирный): С прописной буквы только первое слово и собственные имена</w:t>
      </w:r>
    </w:p>
    <w:p w14:paraId="3850737F" w14:textId="77777777" w:rsidR="00F022F2" w:rsidRPr="00F022F2" w:rsidRDefault="00F022F2" w:rsidP="00C50E66">
      <w:pPr>
        <w:spacing w:after="120"/>
        <w:ind w:left="1418"/>
        <w:rPr>
          <w:rFonts w:ascii="Times New Roman" w:hAnsi="Times New Roman"/>
          <w:b/>
          <w:bCs/>
          <w:vertAlign w:val="superscript"/>
          <w:lang w:val="ru-RU"/>
        </w:rPr>
      </w:pP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Фамилия</w:t>
      </w:r>
      <w:r w:rsidRPr="00F022F2">
        <w:rPr>
          <w:rFonts w:ascii="Times New Roman" w:hAnsi="Times New Roman"/>
          <w:b/>
          <w:bCs/>
          <w:vertAlign w:val="superscript"/>
          <w:lang w:val="ru-RU"/>
        </w:rPr>
        <w:t>1</w:t>
      </w:r>
      <w:r>
        <w:rPr>
          <w:rFonts w:ascii="Times New Roman" w:hAnsi="Times New Roman"/>
          <w:b/>
          <w:bCs/>
          <w:vertAlign w:val="superscript"/>
          <w:lang w:val="ru-RU"/>
        </w:rPr>
        <w:t>,3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 w:rsidRPr="00F022F2">
        <w:rPr>
          <w:rFonts w:ascii="Times New Roman" w:hAnsi="Times New Roman"/>
          <w:b/>
          <w:vertAlign w:val="superscript"/>
          <w:lang w:val="ru-RU"/>
        </w:rPr>
        <w:t>2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>
        <w:rPr>
          <w:rFonts w:ascii="Times New Roman" w:hAnsi="Times New Roman"/>
          <w:b/>
          <w:vertAlign w:val="superscript"/>
          <w:lang w:val="ru-RU"/>
        </w:rPr>
        <w:t>1,2</w:t>
      </w:r>
    </w:p>
    <w:p w14:paraId="016B9D4B" w14:textId="77777777" w:rsidR="00F022F2" w:rsidRPr="00F022F2" w:rsidRDefault="00F022F2" w:rsidP="00F022F2">
      <w:pPr>
        <w:ind w:left="1418"/>
        <w:jc w:val="both"/>
        <w:rPr>
          <w:rFonts w:ascii="Times New Roman" w:hAnsi="Times New Roman"/>
          <w:lang w:val="ru-RU"/>
        </w:rPr>
      </w:pPr>
      <w:r w:rsidRPr="00F022F2">
        <w:rPr>
          <w:rFonts w:ascii="Times New Roman" w:hAnsi="Times New Roman"/>
          <w:vertAlign w:val="superscript"/>
          <w:lang w:val="ru-RU"/>
        </w:rPr>
        <w:t>1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14:paraId="187DE4AB" w14:textId="77777777" w:rsidR="00C55953" w:rsidRDefault="00C55953" w:rsidP="00F45894">
      <w:pPr>
        <w:spacing w:after="240"/>
        <w:ind w:left="141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2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Страна</w:t>
      </w:r>
    </w:p>
    <w:p w14:paraId="30BA4439" w14:textId="77777777" w:rsidR="00F022F2" w:rsidRDefault="00F45894" w:rsidP="00F45894">
      <w:pPr>
        <w:spacing w:after="240"/>
        <w:ind w:left="1418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en-US"/>
        </w:rPr>
        <w:t>E</w:t>
      </w:r>
      <w:r w:rsidRPr="00F45894">
        <w:rPr>
          <w:rFonts w:ascii="Times New Roman" w:hAnsi="Times New Roman"/>
          <w:lang w:val="ru-RU"/>
        </w:rPr>
        <w:t>-</w:t>
      </w:r>
      <w:r>
        <w:rPr>
          <w:rFonts w:ascii="Times New Roman" w:hAnsi="Times New Roman"/>
          <w:lang w:val="en-US"/>
        </w:rPr>
        <w:t>mail</w:t>
      </w:r>
      <w:r w:rsidRPr="00F45894">
        <w:rPr>
          <w:rFonts w:ascii="Times New Roman" w:hAnsi="Times New Roman"/>
          <w:lang w:val="ru-RU"/>
        </w:rPr>
        <w:t>:</w:t>
      </w:r>
      <w:r w:rsidR="00F022F2" w:rsidRPr="000A7699">
        <w:rPr>
          <w:rFonts w:ascii="Times New Roman" w:hAnsi="Times New Roman"/>
          <w:lang w:val="fr-FR"/>
        </w:rPr>
        <w:t xml:space="preserve"> </w:t>
      </w:r>
      <w:r w:rsidR="00CD2F18">
        <w:fldChar w:fldCharType="begin"/>
      </w:r>
      <w:r w:rsidR="00CD2F18" w:rsidRPr="003F40B6">
        <w:rPr>
          <w:lang w:val="ru-RU"/>
        </w:rPr>
        <w:instrText xml:space="preserve"> </w:instrText>
      </w:r>
      <w:r w:rsidR="00CD2F18">
        <w:instrText>HYPERLINK</w:instrText>
      </w:r>
      <w:r w:rsidR="00CD2F18" w:rsidRPr="003F40B6">
        <w:rPr>
          <w:lang w:val="ru-RU"/>
        </w:rPr>
        <w:instrText xml:space="preserve"> "</w:instrText>
      </w:r>
      <w:r w:rsidR="00CD2F18">
        <w:instrText>mailto</w:instrText>
      </w:r>
      <w:r w:rsidR="00CD2F18" w:rsidRPr="003F40B6">
        <w:rPr>
          <w:lang w:val="ru-RU"/>
        </w:rPr>
        <w:instrText>:</w:instrText>
      </w:r>
      <w:r w:rsidR="00CD2F18">
        <w:instrText>adress</w:instrText>
      </w:r>
      <w:r w:rsidR="00CD2F18" w:rsidRPr="003F40B6">
        <w:rPr>
          <w:lang w:val="ru-RU"/>
        </w:rPr>
        <w:instrText>@</w:instrText>
      </w:r>
      <w:r w:rsidR="00CD2F18">
        <w:instrText>email</w:instrText>
      </w:r>
      <w:r w:rsidR="00CD2F18" w:rsidRPr="003F40B6">
        <w:rPr>
          <w:lang w:val="ru-RU"/>
        </w:rPr>
        <w:instrText>.</w:instrText>
      </w:r>
      <w:r w:rsidR="00CD2F18">
        <w:instrText>ru</w:instrText>
      </w:r>
      <w:r w:rsidR="00CD2F18" w:rsidRPr="003F40B6">
        <w:rPr>
          <w:lang w:val="ru-RU"/>
        </w:rPr>
        <w:instrText xml:space="preserve">" </w:instrText>
      </w:r>
      <w:r w:rsidR="00CD2F18">
        <w:fldChar w:fldCharType="separate"/>
      </w:r>
      <w:r w:rsidRPr="003621AE">
        <w:rPr>
          <w:rStyle w:val="af8"/>
          <w:rFonts w:ascii="Times New Roman" w:hAnsi="Times New Roman"/>
          <w:lang w:val="fr-FR"/>
        </w:rPr>
        <w:t>adress@email.ru</w:t>
      </w:r>
      <w:r w:rsidR="00CD2F18">
        <w:rPr>
          <w:rStyle w:val="af8"/>
          <w:rFonts w:ascii="Times New Roman" w:hAnsi="Times New Roman"/>
          <w:lang w:val="fr-FR"/>
        </w:rPr>
        <w:fldChar w:fldCharType="end"/>
      </w:r>
    </w:p>
    <w:p w14:paraId="74D8045A" w14:textId="77777777" w:rsidR="00F022F2" w:rsidRPr="00F022F2" w:rsidRDefault="00EA3F4B">
      <w:pPr>
        <w:pStyle w:val="Abstract"/>
        <w:spacing w:after="567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Abstract</w:t>
      </w:r>
      <w:r w:rsidRPr="00C55953">
        <w:rPr>
          <w:rFonts w:ascii="Times New Roman" w:hAnsi="Times New Roman"/>
          <w:b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Текст</w:t>
      </w:r>
      <w:r w:rsidR="00F022F2" w:rsidRPr="00303E88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аннотации</w:t>
      </w:r>
      <w:r w:rsidR="00F022F2" w:rsidRPr="00303E88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обязателен</w:t>
      </w:r>
      <w:r w:rsidR="00F022F2" w:rsidRPr="00303E88">
        <w:rPr>
          <w:rFonts w:ascii="Times New Roman" w:hAnsi="Times New Roman"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Используйте 10-ый шрифт, одиночный межстрочный интервал, 25 мм отступ от левого поля листа. В аннотации необходимо отразить: предмет и предпосылки исследования; материалы, средства и методы (с указанием на их оригинальность); основные достигнутые результаты и их значение. Рекомендуемый объём – 150 слов.</w:t>
      </w:r>
    </w:p>
    <w:p w14:paraId="1E2BD763" w14:textId="77777777" w:rsidR="00EA3F4B" w:rsidRPr="00F022F2" w:rsidRDefault="00F022F2">
      <w:pPr>
        <w:pStyle w:val="section"/>
        <w:spacing w:befor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ведение (подзаголовок </w:t>
      </w:r>
      <w:r>
        <w:rPr>
          <w:rFonts w:ascii="Times New Roman" w:hAnsi="Times New Roman"/>
          <w:lang w:val="en-US"/>
        </w:rPr>
        <w:t>I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ровня – 11 шрифт, жирный)</w:t>
      </w:r>
    </w:p>
    <w:p w14:paraId="12F2B561" w14:textId="77777777" w:rsidR="00C0483B" w:rsidRDefault="00F022F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сновной текст – 11 шрифт.</w:t>
      </w:r>
      <w:r w:rsidR="00996CAE">
        <w:rPr>
          <w:rFonts w:ascii="Times New Roman" w:hAnsi="Times New Roman"/>
          <w:lang w:val="ru-RU"/>
        </w:rPr>
        <w:t xml:space="preserve"> Межстрочный</w:t>
      </w:r>
      <w:r w:rsidR="00996CAE" w:rsidRPr="00303E88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нтервал</w:t>
      </w:r>
      <w:r w:rsidR="00996CAE" w:rsidRPr="00303E88">
        <w:rPr>
          <w:rFonts w:ascii="Times New Roman" w:hAnsi="Times New Roman"/>
          <w:lang w:val="ru-RU"/>
        </w:rPr>
        <w:t xml:space="preserve"> - </w:t>
      </w:r>
      <w:r w:rsidR="00996CAE">
        <w:rPr>
          <w:rFonts w:ascii="Times New Roman" w:hAnsi="Times New Roman"/>
          <w:lang w:val="ru-RU"/>
        </w:rPr>
        <w:t>одинарный</w:t>
      </w:r>
      <w:r w:rsidR="00EA3F4B" w:rsidRPr="00303E88">
        <w:rPr>
          <w:rFonts w:ascii="Times New Roman" w:hAnsi="Times New Roman"/>
          <w:lang w:val="ru-RU"/>
        </w:rPr>
        <w:t>.</w:t>
      </w:r>
      <w:r w:rsidR="00996CAE" w:rsidRPr="00303E88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Отступы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до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после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абзаца</w:t>
      </w:r>
      <w:r w:rsidR="00996CAE" w:rsidRPr="00996CAE">
        <w:rPr>
          <w:rFonts w:ascii="Times New Roman" w:hAnsi="Times New Roman"/>
          <w:lang w:val="ru-RU"/>
        </w:rPr>
        <w:t xml:space="preserve"> – </w:t>
      </w:r>
      <w:r w:rsidR="00996CAE">
        <w:rPr>
          <w:rFonts w:ascii="Times New Roman" w:hAnsi="Times New Roman"/>
          <w:lang w:val="ru-RU"/>
        </w:rPr>
        <w:t>отсутствуют</w:t>
      </w:r>
      <w:r w:rsidR="00996CAE" w:rsidRPr="00996CAE">
        <w:rPr>
          <w:rFonts w:ascii="Times New Roman" w:hAnsi="Times New Roman"/>
          <w:lang w:val="ru-RU"/>
        </w:rPr>
        <w:t>.</w:t>
      </w:r>
      <w:r w:rsidR="00996CAE">
        <w:rPr>
          <w:rFonts w:ascii="Times New Roman" w:hAnsi="Times New Roman"/>
          <w:lang w:val="ru-RU"/>
        </w:rPr>
        <w:t xml:space="preserve"> </w:t>
      </w:r>
      <w:r w:rsidR="00AD0205">
        <w:rPr>
          <w:rFonts w:ascii="Times New Roman" w:hAnsi="Times New Roman"/>
          <w:lang w:val="ru-RU"/>
        </w:rPr>
        <w:t>Красная строка - 0,5 см (для всех абзацев после подзаголовка, кроме первого).</w:t>
      </w:r>
      <w:r w:rsidR="00C0483B">
        <w:rPr>
          <w:rFonts w:ascii="Times New Roman" w:hAnsi="Times New Roman"/>
          <w:lang w:val="ru-RU"/>
        </w:rPr>
        <w:t xml:space="preserve"> Выравнивание текста – по ширине.</w:t>
      </w:r>
    </w:p>
    <w:p w14:paraId="0424F780" w14:textId="77777777" w:rsidR="00EA3F4B" w:rsidRDefault="00C0483B" w:rsidP="00C0483B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 качестве разделителя дробной и целой частей используется «точка» (в том числе на рисунках и в таблицах).</w:t>
      </w:r>
    </w:p>
    <w:p w14:paraId="193791E4" w14:textId="77777777" w:rsidR="00AD0205" w:rsidRPr="00996CAE" w:rsidRDefault="00AD0205" w:rsidP="00AD0205">
      <w:pPr>
        <w:pStyle w:val="BodyChar"/>
        <w:ind w:firstLine="284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Для оформления таблиц используйте 11 шрифт. Сетка в таблицах не строится полностью (линиями отделяются только заголовки колонок</w:t>
      </w:r>
      <w:r w:rsidR="00C0483B">
        <w:rPr>
          <w:rFonts w:ascii="Times New Roman" w:hAnsi="Times New Roman"/>
          <w:lang w:val="ru-RU"/>
        </w:rPr>
        <w:t>; вертикальных линий быть не должно</w:t>
      </w:r>
      <w:r>
        <w:rPr>
          <w:rFonts w:ascii="Times New Roman" w:hAnsi="Times New Roman"/>
          <w:lang w:val="ru-RU"/>
        </w:rPr>
        <w:t>). Название таблицы помещается в верхнюю строку (без границы сверху). Таблицы размещаются «в тексте» (без обтекания).</w:t>
      </w:r>
      <w:r w:rsidR="00C0483B">
        <w:rPr>
          <w:rFonts w:ascii="Times New Roman" w:hAnsi="Times New Roman"/>
          <w:lang w:val="ru-RU"/>
        </w:rPr>
        <w:t xml:space="preserve"> Таблицы выравнивается по центру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2"/>
        <w:gridCol w:w="3960"/>
      </w:tblGrid>
      <w:tr w:rsidR="00AD0205" w:rsidRPr="00AD0205" w14:paraId="71342758" w14:textId="77777777" w:rsidTr="00AD0205">
        <w:trPr>
          <w:jc w:val="center"/>
        </w:trPr>
        <w:tc>
          <w:tcPr>
            <w:tcW w:w="523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3E487A3" w14:textId="77777777" w:rsidR="00AD0205" w:rsidRPr="00AD0205" w:rsidRDefault="00AD0205" w:rsidP="00C50E66">
            <w:pPr>
              <w:pStyle w:val="BodyChar"/>
              <w:spacing w:before="240" w:after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Pr="00AD0205">
              <w:rPr>
                <w:rFonts w:ascii="Times New Roman" w:hAnsi="Times New Roman"/>
                <w:b/>
                <w:lang w:val="ru-RU"/>
              </w:rPr>
              <w:t xml:space="preserve"> 1. </w:t>
            </w:r>
            <w:r>
              <w:rPr>
                <w:rFonts w:ascii="Times New Roman" w:hAnsi="Times New Roman"/>
                <w:lang w:val="ru-RU"/>
              </w:rPr>
              <w:t>Название таблицы</w:t>
            </w:r>
          </w:p>
        </w:tc>
      </w:tr>
      <w:tr w:rsidR="00996CAE" w:rsidRPr="00AD0205" w14:paraId="5DED325F" w14:textId="77777777" w:rsidTr="00AD0205">
        <w:trPr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8D63E78" w14:textId="77777777" w:rsidR="00996CAE" w:rsidRPr="00AD0205" w:rsidRDefault="00AD0205" w:rsidP="00AD0205">
            <w:pPr>
              <w:pStyle w:val="BodyChar"/>
              <w:spacing w:before="40" w:after="40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я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E278A30" w14:textId="77777777" w:rsidR="00996CAE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Используйте лист А4</w:t>
            </w:r>
          </w:p>
        </w:tc>
      </w:tr>
      <w:tr w:rsidR="00996CAE" w:rsidRPr="00AD0205" w14:paraId="7CF8E3D9" w14:textId="77777777" w:rsidTr="00AD0205">
        <w:trPr>
          <w:trHeight w:val="334"/>
          <w:jc w:val="center"/>
        </w:trPr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FB245AB" w14:textId="77777777" w:rsidR="00996CAE" w:rsidRPr="00AD0205" w:rsidRDefault="00AD0205" w:rsidP="00374B47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ее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527A530" w14:textId="77777777" w:rsidR="00996CAE" w:rsidRPr="00AD0205" w:rsidRDefault="00996CAE" w:rsidP="00374B47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4.0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14:paraId="5B787EF5" w14:textId="77777777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14:paraId="7349EB9F" w14:textId="77777777"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ее</w: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75E13343" w14:textId="77777777"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7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14:paraId="072662EC" w14:textId="77777777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14:paraId="38AB7351" w14:textId="77777777"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2473BD00" w14:textId="77777777"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14:paraId="7E5D4B6B" w14:textId="77777777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14:paraId="66ADBADE" w14:textId="77777777"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31E6CD43" w14:textId="77777777"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CE57CF" w14:paraId="26129D51" w14:textId="77777777" w:rsidTr="00AD0205">
        <w:trPr>
          <w:trHeight w:val="334"/>
          <w:jc w:val="center"/>
        </w:trPr>
        <w:tc>
          <w:tcPr>
            <w:tcW w:w="12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233E08" w14:textId="77777777"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Колонтитулы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0FA3FA" w14:textId="77777777" w:rsidR="00996CAE" w:rsidRPr="00CE57CF" w:rsidRDefault="00996CAE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</w:tbl>
    <w:p w14:paraId="3329EAB1" w14:textId="77777777" w:rsidR="00EA3F4B" w:rsidRDefault="00EA3F4B" w:rsidP="00BD51DC">
      <w:pPr>
        <w:pStyle w:val="BodyIndent"/>
        <w:rPr>
          <w:lang w:val="ru-RU"/>
        </w:rPr>
      </w:pPr>
    </w:p>
    <w:p w14:paraId="6A1D5FF7" w14:textId="77777777" w:rsidR="00EA3F4B" w:rsidRPr="00AD0205" w:rsidRDefault="00AD0205" w:rsidP="00AD0205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Не используйте сноски и </w:t>
      </w:r>
      <w:r w:rsidR="00C0483B">
        <w:rPr>
          <w:rFonts w:ascii="Times New Roman" w:hAnsi="Times New Roman"/>
          <w:lang w:val="ru-RU"/>
        </w:rPr>
        <w:t xml:space="preserve">интерактивные </w:t>
      </w:r>
      <w:r>
        <w:rPr>
          <w:rFonts w:ascii="Times New Roman" w:hAnsi="Times New Roman"/>
          <w:lang w:val="ru-RU"/>
        </w:rPr>
        <w:t>ссылки.</w:t>
      </w:r>
    </w:p>
    <w:p w14:paraId="03F77481" w14:textId="77777777" w:rsidR="00EA3F4B" w:rsidRPr="00CE57CF" w:rsidRDefault="0090543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1</w:t>
      </w:r>
    </w:p>
    <w:p w14:paraId="473D304F" w14:textId="77777777" w:rsidR="00EA3F4B" w:rsidRPr="000505AE" w:rsidRDefault="0090543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Рекомендуемая структура разделов в статье: Введение, Постановка проблемы, Материалы и методы, Обсуждение результатов, Заключение</w:t>
      </w:r>
      <w:r w:rsidR="00EA3F4B" w:rsidRPr="000505AE">
        <w:rPr>
          <w:rFonts w:ascii="Times New Roman" w:hAnsi="Times New Roman"/>
          <w:lang w:val="ru-RU"/>
        </w:rPr>
        <w:t>.</w:t>
      </w:r>
    </w:p>
    <w:p w14:paraId="1173306D" w14:textId="77777777" w:rsidR="00EA3F4B" w:rsidRPr="000505AE" w:rsidRDefault="000505AE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заголовок </w:t>
      </w:r>
      <w:r>
        <w:rPr>
          <w:rFonts w:ascii="Times New Roman" w:hAnsi="Times New Roman"/>
        </w:rPr>
        <w:t>II</w:t>
      </w:r>
      <w:r>
        <w:rPr>
          <w:rFonts w:ascii="Times New Roman" w:hAnsi="Times New Roman"/>
          <w:lang w:val="ru-RU"/>
        </w:rPr>
        <w:t xml:space="preserve"> уровня (размер шрифта – 11, курсив) </w:t>
      </w:r>
    </w:p>
    <w:p w14:paraId="0B158464" w14:textId="77777777" w:rsidR="00EA3F4B" w:rsidRPr="000505AE" w:rsidRDefault="000505A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озможно использование заголовков 2-ого уровня. Название подзаголовка размещается в отдельной строке.</w:t>
      </w:r>
    </w:p>
    <w:p w14:paraId="5384AC0C" w14:textId="77777777" w:rsidR="00EA3F4B" w:rsidRPr="00303E88" w:rsidRDefault="000505AE" w:rsidP="00C40F78">
      <w:pPr>
        <w:pStyle w:val="StylesubsubsectionAfter227pt"/>
        <w:rPr>
          <w:i/>
          <w:lang w:val="ru-RU"/>
        </w:rPr>
      </w:pPr>
      <w:r>
        <w:rPr>
          <w:rStyle w:val="StyleBodyCharNotBoldItalicChar"/>
          <w:rFonts w:ascii="Times New Roman" w:hAnsi="Times New Roman"/>
          <w:lang w:val="ru-RU"/>
        </w:rPr>
        <w:t>Подзаголов</w:t>
      </w:r>
      <w:r w:rsidR="00C0483B">
        <w:rPr>
          <w:rStyle w:val="StyleBodyCharNotBoldItalicChar"/>
          <w:rFonts w:ascii="Times New Roman" w:hAnsi="Times New Roman"/>
          <w:lang w:val="ru-RU"/>
        </w:rPr>
        <w:t>о</w:t>
      </w:r>
      <w:r>
        <w:rPr>
          <w:rStyle w:val="StyleBodyCharNotBoldItalicChar"/>
          <w:rFonts w:ascii="Times New Roman" w:hAnsi="Times New Roman"/>
          <w:lang w:val="ru-RU"/>
        </w:rPr>
        <w:t xml:space="preserve">к </w:t>
      </w:r>
      <w:r>
        <w:rPr>
          <w:rStyle w:val="StyleBodyCharNotBoldItalicChar"/>
          <w:rFonts w:ascii="Times New Roman" w:hAnsi="Times New Roman"/>
          <w:lang w:val="en-US"/>
        </w:rPr>
        <w:t>III</w:t>
      </w:r>
      <w:r w:rsidRPr="000505AE">
        <w:rPr>
          <w:rStyle w:val="StyleBodyCharNotBoldItalicChar"/>
          <w:rFonts w:ascii="Times New Roman" w:hAnsi="Times New Roman"/>
          <w:lang w:val="ru-RU"/>
        </w:rPr>
        <w:t xml:space="preserve"> </w:t>
      </w:r>
      <w:r>
        <w:rPr>
          <w:rStyle w:val="StyleBodyCharNotBoldItalicChar"/>
          <w:rFonts w:ascii="Times New Roman" w:hAnsi="Times New Roman"/>
          <w:lang w:val="ru-RU"/>
        </w:rPr>
        <w:t>уровня (</w:t>
      </w:r>
      <w:r w:rsidRPr="00303E88">
        <w:rPr>
          <w:i/>
          <w:lang w:val="ru-RU"/>
        </w:rPr>
        <w:t>размер шрифта – 11, курсив</w:t>
      </w:r>
      <w:r>
        <w:rPr>
          <w:rStyle w:val="StyleBodyCharNotBoldItalicChar"/>
          <w:rFonts w:ascii="Times New Roman" w:hAnsi="Times New Roman"/>
          <w:lang w:val="ru-RU"/>
        </w:rPr>
        <w:t>)</w:t>
      </w:r>
      <w:r w:rsidR="00EA3F4B" w:rsidRPr="000505AE">
        <w:rPr>
          <w:rStyle w:val="StyleBodyCharNotBoldItalicChar"/>
          <w:rFonts w:ascii="Times New Roman" w:hAnsi="Times New Roman"/>
          <w:lang w:val="ru-RU"/>
        </w:rPr>
        <w:t>.</w:t>
      </w:r>
      <w:r>
        <w:rPr>
          <w:rStyle w:val="StyleBodyCharNotBoldItalicChar"/>
          <w:rFonts w:ascii="Times New Roman" w:hAnsi="Times New Roman"/>
          <w:lang w:val="ru-RU"/>
        </w:rPr>
        <w:t xml:space="preserve"> </w:t>
      </w:r>
      <w:r w:rsidRPr="00303E88">
        <w:rPr>
          <w:lang w:val="ru-RU"/>
        </w:rPr>
        <w:t>Подзаголовки третьего уровня размещаются непосредственно в абзаце (без отступа красной строки)</w:t>
      </w:r>
      <w:r w:rsidR="00EA3F4B" w:rsidRPr="00303E88">
        <w:rPr>
          <w:lang w:val="ru-RU"/>
        </w:rPr>
        <w:t xml:space="preserve">. </w:t>
      </w:r>
    </w:p>
    <w:p w14:paraId="23C91949" w14:textId="77777777" w:rsidR="00EA3F4B" w:rsidRPr="00CE57CF" w:rsidRDefault="00C0483B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2</w:t>
      </w:r>
    </w:p>
    <w:p w14:paraId="74DBBF96" w14:textId="77777777" w:rsidR="00EA3F4B" w:rsidRPr="00C0483B" w:rsidRDefault="00C0483B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писки (маркированные и нумерованные) оформляются следующим образом</w:t>
      </w:r>
      <w:r w:rsidR="00EA3F4B" w:rsidRPr="00C0483B">
        <w:rPr>
          <w:rFonts w:ascii="Times New Roman" w:hAnsi="Times New Roman"/>
          <w:lang w:val="ru-RU"/>
        </w:rPr>
        <w:t>:</w:t>
      </w:r>
    </w:p>
    <w:p w14:paraId="2D51D4EE" w14:textId="77777777" w:rsidR="00EA3F4B" w:rsidRPr="00C0483B" w:rsidRDefault="00EA3F4B" w:rsidP="00BD51DC">
      <w:pPr>
        <w:pStyle w:val="BodyIndent"/>
        <w:rPr>
          <w:lang w:val="ru-RU"/>
        </w:rPr>
      </w:pPr>
    </w:p>
    <w:p w14:paraId="3762769E" w14:textId="77777777"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тступ слева – 0,63 см</w:t>
      </w:r>
      <w:r w:rsidR="00EA3F4B" w:rsidRPr="00CE57CF">
        <w:rPr>
          <w:rFonts w:ascii="Times New Roman" w:hAnsi="Times New Roman"/>
        </w:rPr>
        <w:t xml:space="preserve">. </w:t>
      </w:r>
    </w:p>
    <w:p w14:paraId="576D622A" w14:textId="77777777"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Маркер - точка</w:t>
      </w:r>
      <w:r w:rsidR="00EA3F4B" w:rsidRPr="00CE57CF">
        <w:rPr>
          <w:rFonts w:ascii="Times New Roman" w:hAnsi="Times New Roman"/>
        </w:rPr>
        <w:t>.</w:t>
      </w:r>
    </w:p>
    <w:p w14:paraId="1A5BCC23" w14:textId="77777777" w:rsidR="00EA3F4B" w:rsidRPr="00CE57CF" w:rsidRDefault="00C0483B" w:rsidP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ыравнивание текста – 1,2 см</w:t>
      </w:r>
      <w:r w:rsidR="00EA3F4B" w:rsidRPr="00CE57CF">
        <w:rPr>
          <w:rFonts w:ascii="Times New Roman" w:hAnsi="Times New Roman"/>
        </w:rPr>
        <w:t>.</w:t>
      </w:r>
    </w:p>
    <w:p w14:paraId="4EB31D40" w14:textId="77777777" w:rsidR="00E91E10" w:rsidRPr="00CE57CF" w:rsidRDefault="00E91E10" w:rsidP="00E91E10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Название раздела </w:t>
      </w:r>
      <w:r w:rsidR="009A4EBC">
        <w:rPr>
          <w:rFonts w:ascii="Times New Roman" w:hAnsi="Times New Roman"/>
          <w:lang w:val="ru-RU"/>
        </w:rPr>
        <w:t>3</w:t>
      </w:r>
    </w:p>
    <w:p w14:paraId="4876057A" w14:textId="77777777" w:rsidR="00EA3F4B" w:rsidRDefault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се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303E8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ля того, чтобы закрепить положение рисунков на листе – помещайте их вместе с названием в таблицы (см. пример ниже)</w:t>
      </w:r>
      <w:r w:rsidR="00EA3F4B" w:rsidRPr="00E91E10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Границы таблицы представлены в примере для наглядности (их стоит сделать невидимыми).</w:t>
      </w:r>
    </w:p>
    <w:p w14:paraId="72BD025E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9"/>
        <w:gridCol w:w="2960"/>
        <w:gridCol w:w="3036"/>
      </w:tblGrid>
      <w:tr w:rsidR="00E91E10" w:rsidRPr="00E91E10" w14:paraId="53DD83F7" w14:textId="77777777" w:rsidTr="005C6A33">
        <w:trPr>
          <w:jc w:val="center"/>
        </w:trPr>
        <w:tc>
          <w:tcPr>
            <w:tcW w:w="2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10C350" w14:textId="77777777"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 wp14:anchorId="174A94AE" wp14:editId="23369F12">
                  <wp:extent cx="1724025" cy="12954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3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21B4F3" w14:textId="77777777"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 wp14:anchorId="01813070" wp14:editId="542BE352">
                  <wp:extent cx="1647825" cy="12858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4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277C6F" w14:textId="77777777"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32BCA831" wp14:editId="0A8D3838">
                  <wp:extent cx="1781175" cy="12954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17347" w14:paraId="510D2231" w14:textId="77777777" w:rsidTr="005C6A33">
        <w:trPr>
          <w:jc w:val="center"/>
        </w:trPr>
        <w:tc>
          <w:tcPr>
            <w:tcW w:w="2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1C8C2B" w14:textId="77777777"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a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3A4DFA" w14:textId="77777777"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b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CE2925" w14:textId="77777777"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с)</w:t>
            </w:r>
          </w:p>
        </w:tc>
      </w:tr>
      <w:tr w:rsidR="00E91E10" w:rsidRPr="003F40B6" w14:paraId="27ABBBE7" w14:textId="77777777" w:rsidTr="005C6A33">
        <w:trPr>
          <w:jc w:val="center"/>
        </w:trPr>
        <w:tc>
          <w:tcPr>
            <w:tcW w:w="8879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E5A304" w14:textId="77777777" w:rsidR="00E91E10" w:rsidRPr="00E91E10" w:rsidRDefault="00E91E10" w:rsidP="00E91E10">
            <w:pPr>
              <w:pStyle w:val="Reference"/>
              <w:ind w:left="0" w:firstLine="0"/>
              <w:rPr>
                <w:rFonts w:ascii="Times New Roman" w:hAnsi="Times New Roman"/>
                <w:lang w:val="ru-RU"/>
              </w:rPr>
            </w:pPr>
            <w:r w:rsidRPr="00DF75CB">
              <w:rPr>
                <w:rFonts w:ascii="Times New Roman" w:hAnsi="Times New Roman"/>
                <w:b/>
                <w:bCs/>
                <w:lang w:val="en-US"/>
              </w:rPr>
              <w:t>Figure</w:t>
            </w:r>
            <w:r w:rsidRPr="00303E88">
              <w:rPr>
                <w:rFonts w:ascii="Times New Roman" w:hAnsi="Times New Roman"/>
                <w:b/>
                <w:bCs/>
                <w:lang w:val="ru-RU"/>
              </w:rPr>
              <w:t xml:space="preserve"> 1.</w:t>
            </w:r>
            <w:r w:rsidRPr="00303E88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Название</w:t>
            </w:r>
            <w:r w:rsidRPr="00E91E10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рисунка</w:t>
            </w:r>
            <w:r w:rsidRPr="00E91E10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 xml:space="preserve">Каждая из частей рисунка должна быть пояснена: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…;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en-US"/>
              </w:rPr>
              <w:t>b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</w:t>
            </w:r>
            <w:r w:rsidRPr="00E91E10">
              <w:rPr>
                <w:rFonts w:ascii="Times New Roman" w:hAnsi="Times New Roman"/>
                <w:lang w:val="ru-RU"/>
              </w:rPr>
              <w:t>…</w:t>
            </w:r>
            <w:r>
              <w:rPr>
                <w:rFonts w:ascii="Times New Roman" w:hAnsi="Times New Roman"/>
                <w:lang w:val="ru-RU"/>
              </w:rPr>
              <w:t xml:space="preserve"> и так далее.</w:t>
            </w:r>
          </w:p>
        </w:tc>
      </w:tr>
    </w:tbl>
    <w:p w14:paraId="025452AE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p w14:paraId="77F494CE" w14:textId="77777777" w:rsidR="00E91E10" w:rsidRDefault="00E91E10" w:rsidP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алее представлены инструкции по выравниванию рисунков (и подписи к ним на странице).</w:t>
      </w:r>
    </w:p>
    <w:p w14:paraId="7CFD9A7F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282"/>
        <w:gridCol w:w="3613"/>
        <w:gridCol w:w="2750"/>
        <w:gridCol w:w="54"/>
        <w:gridCol w:w="1362"/>
      </w:tblGrid>
      <w:tr w:rsidR="00E91E10" w:rsidRPr="00CE57CF" w14:paraId="78E5428F" w14:textId="77777777" w:rsidTr="00E91E10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14:paraId="281CEE0D" w14:textId="77777777"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66B27CB5" wp14:editId="686706B7">
                  <wp:extent cx="3623094" cy="854015"/>
                  <wp:effectExtent l="0" t="0" r="0" b="3810"/>
                  <wp:docPr id="13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3F40B6" w14:paraId="7D6A2015" w14:textId="77777777" w:rsidTr="00E91E10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14:paraId="0E375FFD" w14:textId="77777777" w:rsidR="00E91E10" w:rsidRPr="00E91E10" w:rsidRDefault="00E91E10" w:rsidP="00E91E10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2</w:t>
            </w:r>
            <w:r w:rsidRPr="00E91E10">
              <w:rPr>
                <w:rFonts w:ascii="Times New Roman" w:hAnsi="Times New Roman"/>
                <w:b/>
                <w:lang w:val="ru-RU"/>
              </w:rPr>
              <w:t>.</w:t>
            </w:r>
            <w:r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Широкий рисунок, узкая подпись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91E10" w:rsidRPr="003F40B6" w14:paraId="7AFAB489" w14:textId="77777777" w:rsidTr="00E91E10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  <w:vAlign w:val="center"/>
          </w:tcPr>
          <w:p w14:paraId="6B5DC827" w14:textId="77777777"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537987F3" wp14:editId="78615D93">
                  <wp:extent cx="1544128" cy="2095006"/>
                  <wp:effectExtent l="0" t="0" r="0" b="635"/>
                  <wp:docPr id="14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center"/>
          </w:tcPr>
          <w:p w14:paraId="07D46A32" w14:textId="77777777" w:rsidR="00E91E10" w:rsidRPr="00E91E10" w:rsidRDefault="00E91E10" w:rsidP="00E91E10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3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Таким образом подпись стоит размещать в том случае, если объём текстовой части существенно превосходит по занимаемому пространству сам рисунок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14:paraId="7EECEAB2" w14:textId="77777777" w:rsidR="00E91E10" w:rsidRPr="00E91E10" w:rsidRDefault="00E91E10" w:rsidP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6286"/>
      </w:tblGrid>
      <w:tr w:rsidR="00E91E10" w:rsidRPr="00CE57CF" w14:paraId="0130600F" w14:textId="77777777" w:rsidTr="00374B47">
        <w:trPr>
          <w:jc w:val="center"/>
        </w:trPr>
        <w:tc>
          <w:tcPr>
            <w:tcW w:w="6286" w:type="dxa"/>
            <w:shd w:val="clear" w:color="auto" w:fill="auto"/>
          </w:tcPr>
          <w:p w14:paraId="61F4A37A" w14:textId="77777777"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4A4FCA9C" wp14:editId="721CA666">
                  <wp:extent cx="3761117" cy="1052423"/>
                  <wp:effectExtent l="0" t="0" r="0" b="0"/>
                  <wp:docPr id="15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3F40B6" w14:paraId="6A82E101" w14:textId="77777777" w:rsidTr="00374B47">
        <w:trPr>
          <w:jc w:val="center"/>
        </w:trPr>
        <w:tc>
          <w:tcPr>
            <w:tcW w:w="6286" w:type="dxa"/>
            <w:shd w:val="clear" w:color="auto" w:fill="auto"/>
          </w:tcPr>
          <w:p w14:paraId="37E1BFAB" w14:textId="77777777" w:rsidR="00E91E10" w:rsidRPr="00E91E10" w:rsidRDefault="00E91E10" w:rsidP="00E91E1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Широкий рисунок, описание к рисунку не помещается в одной строке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14:paraId="39FEDF85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97"/>
      </w:tblGrid>
      <w:tr w:rsidR="00E91E10" w:rsidRPr="00CE57CF" w14:paraId="73AE1827" w14:textId="77777777" w:rsidTr="00374B47">
        <w:trPr>
          <w:jc w:val="center"/>
        </w:trPr>
        <w:tc>
          <w:tcPr>
            <w:tcW w:w="2996" w:type="dxa"/>
            <w:shd w:val="clear" w:color="auto" w:fill="auto"/>
          </w:tcPr>
          <w:p w14:paraId="01D1CA56" w14:textId="77777777"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0288E31" wp14:editId="3EE3C072">
                  <wp:extent cx="1595887" cy="2165231"/>
                  <wp:effectExtent l="0" t="0" r="4445" b="6985"/>
                  <wp:docPr id="16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14:paraId="684BF0A0" w14:textId="77777777"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shd w:val="clear" w:color="auto" w:fill="auto"/>
          </w:tcPr>
          <w:p w14:paraId="445B0A7C" w14:textId="77777777"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425ABCAA" wp14:editId="2E04AB23">
                  <wp:extent cx="1564096" cy="2122098"/>
                  <wp:effectExtent l="0" t="0" r="0" b="0"/>
                  <wp:docPr id="17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3F40B6" w14:paraId="615651A6" w14:textId="77777777" w:rsidTr="00374B47">
        <w:trPr>
          <w:jc w:val="center"/>
        </w:trPr>
        <w:tc>
          <w:tcPr>
            <w:tcW w:w="2996" w:type="dxa"/>
            <w:shd w:val="clear" w:color="auto" w:fill="auto"/>
          </w:tcPr>
          <w:p w14:paraId="78E17997" w14:textId="77777777"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  <w:tc>
          <w:tcPr>
            <w:tcW w:w="340" w:type="dxa"/>
            <w:shd w:val="clear" w:color="auto" w:fill="auto"/>
          </w:tcPr>
          <w:p w14:paraId="7D028592" w14:textId="77777777" w:rsidR="00E91E10" w:rsidRPr="00E91E10" w:rsidRDefault="00E91E10" w:rsidP="00374B47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shd w:val="clear" w:color="auto" w:fill="auto"/>
          </w:tcPr>
          <w:p w14:paraId="64CB2BA5" w14:textId="77777777"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6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</w:tr>
    </w:tbl>
    <w:p w14:paraId="47873F0C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p w14:paraId="2A8A7EDC" w14:textId="77777777" w:rsidR="00E91E10" w:rsidRPr="00817347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Текстовые подписи на рисунках должны соответствовать по размеру основному шрифту текста (если это возможно). </w:t>
      </w:r>
      <w:r w:rsidR="00817347">
        <w:rPr>
          <w:rFonts w:ascii="Times New Roman" w:hAnsi="Times New Roman"/>
          <w:lang w:val="ru-RU"/>
        </w:rPr>
        <w:t>Все линии на рисунках должны быть не тоньше 0,25 ед</w:t>
      </w:r>
      <w:r w:rsidR="00817347" w:rsidRPr="00817347">
        <w:rPr>
          <w:rFonts w:ascii="Times New Roman" w:hAnsi="Times New Roman"/>
          <w:lang w:val="ru-RU"/>
        </w:rPr>
        <w:t>.</w:t>
      </w:r>
      <w:r w:rsidR="00817347">
        <w:rPr>
          <w:rFonts w:ascii="Times New Roman" w:hAnsi="Times New Roman"/>
          <w:lang w:val="ru-RU"/>
        </w:rPr>
        <w:t xml:space="preserve"> Использование цветных иллюстраций приветствует</w:t>
      </w:r>
      <w:r w:rsidR="00817347" w:rsidRPr="009A4EBC">
        <w:rPr>
          <w:rFonts w:ascii="Times New Roman" w:hAnsi="Times New Roman"/>
          <w:lang w:val="ru-RU"/>
        </w:rPr>
        <w:t>ся</w:t>
      </w:r>
      <w:r w:rsidR="00817347">
        <w:rPr>
          <w:rFonts w:ascii="Times New Roman" w:hAnsi="Times New Roman"/>
          <w:lang w:val="ru-RU"/>
        </w:rPr>
        <w:t>.</w:t>
      </w:r>
    </w:p>
    <w:p w14:paraId="1E318D0C" w14:textId="77777777" w:rsidR="009A4EBC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мещайте рисунки и таблицы таким образом, чтобы обеспечить максимальное заполнение листа.</w:t>
      </w:r>
      <w:r w:rsidR="009A4EBC">
        <w:rPr>
          <w:rFonts w:ascii="Times New Roman" w:hAnsi="Times New Roman"/>
          <w:lang w:val="ru-RU"/>
        </w:rPr>
        <w:t xml:space="preserve"> </w:t>
      </w:r>
    </w:p>
    <w:p w14:paraId="6DFCD801" w14:textId="77777777" w:rsidR="009A4EBC" w:rsidRDefault="009A4EBC">
      <w:pPr>
        <w:rPr>
          <w:rFonts w:ascii="Times New Roman" w:hAnsi="Times New Roman"/>
          <w:color w:val="000000"/>
          <w:szCs w:val="22"/>
          <w:lang w:val="ru-RU"/>
        </w:rPr>
      </w:pPr>
      <w:r>
        <w:rPr>
          <w:rFonts w:ascii="Times New Roman" w:hAnsi="Times New Roman"/>
          <w:lang w:val="ru-RU"/>
        </w:rPr>
        <w:br w:type="page"/>
      </w:r>
    </w:p>
    <w:p w14:paraId="17F7859E" w14:textId="77777777" w:rsidR="00E91E10" w:rsidRPr="00E91E10" w:rsidRDefault="009A4EBC" w:rsidP="009A4EBC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Далее представлены примеры таблиц с подписями.</w:t>
      </w:r>
    </w:p>
    <w:p w14:paraId="0DCDBD91" w14:textId="77777777" w:rsidR="00EA3F4B" w:rsidRPr="00303E88" w:rsidRDefault="00EA3F4B" w:rsidP="00C40F78">
      <w:pPr>
        <w:pStyle w:val="subsubsection"/>
        <w:rPr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EA3F4B" w:rsidRPr="003F40B6" w14:paraId="51B01CB1" w14:textId="77777777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14:paraId="28EE1BE0" w14:textId="77777777" w:rsidR="00EA3F4B" w:rsidRPr="009A4EBC" w:rsidRDefault="00EA3F4B" w:rsidP="009A4EBC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303E88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b/>
                <w:lang w:val="ru-RU"/>
              </w:rPr>
              <w:t>2</w:t>
            </w:r>
            <w:r w:rsidRPr="00303E88">
              <w:rPr>
                <w:rFonts w:ascii="Times New Roman" w:hAnsi="Times New Roman"/>
                <w:b/>
                <w:lang w:val="ru-RU"/>
              </w:rPr>
              <w:t>.</w:t>
            </w:r>
            <w:r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Малая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аблица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с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длинным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екстовым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пояснением</w:t>
            </w:r>
            <w:r w:rsidRPr="00303E88">
              <w:rPr>
                <w:rFonts w:ascii="Times New Roman" w:hAnsi="Times New Roman"/>
                <w:lang w:val="ru-RU"/>
              </w:rPr>
              <w:t>.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</w:p>
        </w:tc>
      </w:tr>
      <w:tr w:rsidR="00EA3F4B" w:rsidRPr="003F40B6" w14:paraId="17FAE6DD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6C49949B" w14:textId="77777777" w:rsidR="00EA3F4B" w:rsidRPr="009A4EBC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5DD6E422" w14:textId="77777777" w:rsidR="00EA3F4B" w:rsidRPr="009A4EBC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14:paraId="7D44FAF6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0F775F17" w14:textId="77777777"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7187AEAC" w14:textId="77777777"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14:paraId="6727563E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14:paraId="5A5CA095" w14:textId="77777777"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14:paraId="2E895FA7" w14:textId="77777777"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14:paraId="7412493F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14:paraId="6B247AC9" w14:textId="77777777"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14:paraId="7187714B" w14:textId="77777777"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14:paraId="5EFFCE70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14:paraId="7C90F197" w14:textId="77777777"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14:paraId="5F9129DC" w14:textId="77777777"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14:paraId="50E0257B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169F7FA6" w14:textId="77777777"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FF0B86D" w14:textId="77777777"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14:paraId="420AD180" w14:textId="77777777" w:rsidR="00EA3F4B" w:rsidRPr="00CE57CF" w:rsidRDefault="00EA3F4B">
      <w:pPr>
        <w:pStyle w:val="BodyChar"/>
        <w:rPr>
          <w:rFonts w:ascii="Times New Roman" w:hAnsi="Times New Roman"/>
        </w:rPr>
      </w:pPr>
    </w:p>
    <w:p w14:paraId="3413F1F8" w14:textId="77777777" w:rsidR="00EA3F4B" w:rsidRPr="009A4EBC" w:rsidRDefault="00EA3F4B">
      <w:pPr>
        <w:pStyle w:val="TableCaptionCentred"/>
        <w:ind w:left="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Table</w:t>
      </w:r>
      <w:r w:rsidRPr="009A4EBC">
        <w:rPr>
          <w:rFonts w:ascii="Times New Roman" w:hAnsi="Times New Roman"/>
          <w:b/>
          <w:lang w:val="ru-RU"/>
        </w:rPr>
        <w:t xml:space="preserve"> 4.</w:t>
      </w:r>
      <w:r w:rsidRPr="009A4EBC">
        <w:rPr>
          <w:rFonts w:ascii="Times New Roman" w:hAnsi="Times New Roman"/>
          <w:lang w:val="ru-RU"/>
        </w:rPr>
        <w:t xml:space="preserve"> </w:t>
      </w:r>
      <w:r w:rsidR="009A4EBC">
        <w:rPr>
          <w:rFonts w:ascii="Times New Roman" w:hAnsi="Times New Roman"/>
          <w:lang w:val="ru-RU"/>
        </w:rPr>
        <w:t>Название более крупной таблицы</w:t>
      </w:r>
      <w:r w:rsidRPr="009A4EBC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 w14:paraId="133BDF74" w14:textId="77777777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7C368218" w14:textId="77777777"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5229CC1A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2887E52D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006FC020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5A2A37C2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20A9E6CB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3107CC78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 w14:paraId="6C5916A8" w14:textId="77777777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14:paraId="7AF82008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14:paraId="1BF1CA45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14:paraId="25E97A2E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14:paraId="09010AA2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14:paraId="0801AD1D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14:paraId="435AF738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14:paraId="13CAF657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 w14:paraId="13E74EB8" w14:textId="77777777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14:paraId="30C72DEF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14:paraId="6439E9E3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14:paraId="1CCE8EEC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14:paraId="3B4DA4F6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14:paraId="2CBE582C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14:paraId="1D494B8E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14:paraId="1FE44993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 w14:paraId="5C7284E6" w14:textId="77777777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14:paraId="2BC392CE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14:paraId="08E3B7E4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14:paraId="23124B25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14:paraId="0FD98F74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14:paraId="286113C8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14:paraId="2F40B3CD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14:paraId="603E98A3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14:paraId="306143AC" w14:textId="77777777"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3F40B6" w14:paraId="797716B0" w14:textId="77777777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14:paraId="1E6DE857" w14:textId="77777777" w:rsidR="00EA3F4B" w:rsidRPr="009A4EBC" w:rsidRDefault="009A4EBC" w:rsidP="009A4EBC">
            <w:pPr>
              <w:pStyle w:val="TableCaption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</w:rPr>
              <w:t>Table</w:t>
            </w:r>
            <w:r w:rsidRPr="009A4EBC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="00EA3F4B" w:rsidRPr="009A4EBC">
              <w:rPr>
                <w:rFonts w:ascii="Times New Roman" w:hAnsi="Times New Roman"/>
                <w:b/>
                <w:lang w:val="ru-RU"/>
              </w:rPr>
              <w:t>.</w:t>
            </w:r>
            <w:r w:rsidR="00EA3F4B"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Крупная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с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длинн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екстов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пояснением</w:t>
            </w:r>
            <w:r w:rsidRPr="009A4EBC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  <w:r w:rsidR="00EA3F4B" w:rsidRPr="009A4EBC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14:paraId="5E79100A" w14:textId="77777777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68AE49E8" w14:textId="77777777"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01563FBF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64D83C87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56970572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7AB8DC20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20E19F2E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0AA45C64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 w14:paraId="335022B9" w14:textId="77777777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14:paraId="656933CF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14:paraId="0FF586C9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14:paraId="594086CA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14:paraId="1B7FCEF3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14:paraId="1132F268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14:paraId="6A8A471C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14:paraId="55D6FA60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 w14:paraId="5D97836C" w14:textId="77777777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14:paraId="2450D1A0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14:paraId="4B86A65D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14:paraId="07A92351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14:paraId="7EBC929E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14:paraId="2351C072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14:paraId="1250916F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14:paraId="37E815C2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 w14:paraId="0D4BF76D" w14:textId="77777777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14:paraId="1899BF2C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14:paraId="5D47B4E7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14:paraId="22F3EB6B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14:paraId="029B3820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14:paraId="17C4C558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14:paraId="72D390C4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14:paraId="3965B134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14:paraId="365FDAC7" w14:textId="77777777" w:rsidR="009A4EBC" w:rsidRDefault="009A4EBC">
      <w:pPr>
        <w:pStyle w:val="BodyChar"/>
        <w:spacing w:after="120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9A4EBC" w:rsidRPr="00CE57CF" w14:paraId="694BDBA9" w14:textId="77777777" w:rsidTr="00374B47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1658D764" w14:textId="77777777" w:rsidR="009A4EBC" w:rsidRPr="00CE57CF" w:rsidRDefault="009A4EBC" w:rsidP="009A4EBC">
            <w:pPr>
              <w:pStyle w:val="TableCaptionCentred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 xml:space="preserve">Table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CE57CF">
              <w:rPr>
                <w:rFonts w:ascii="Times New Roman" w:hAnsi="Times New Roman"/>
                <w:b/>
              </w:rPr>
              <w:t>.</w:t>
            </w:r>
            <w:r w:rsidRPr="00CE57C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 содержащая сноски</w:t>
            </w:r>
            <w:r w:rsidRPr="00CE57CF">
              <w:rPr>
                <w:rFonts w:ascii="Times New Roman" w:hAnsi="Times New Roman"/>
                <w:vertAlign w:val="superscript"/>
              </w:rPr>
              <w:t>a</w:t>
            </w:r>
            <w:r w:rsidRPr="00CE57CF">
              <w:rPr>
                <w:rFonts w:ascii="Times New Roman" w:hAnsi="Times New Roman"/>
              </w:rPr>
              <w:t>.</w:t>
            </w:r>
          </w:p>
        </w:tc>
      </w:tr>
      <w:tr w:rsidR="009A4EBC" w:rsidRPr="00CE57CF" w14:paraId="3B441931" w14:textId="77777777" w:rsidTr="00374B47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1E36D569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38A5F004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14:paraId="50F59F3F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79EB0CE6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495ACBAA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9A4EBC" w:rsidRPr="00CE57CF" w14:paraId="293436C8" w14:textId="77777777" w:rsidTr="00374B47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3E873DE0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655D8261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4F5FB26E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254D1515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</w:t>
            </w:r>
            <w:r w:rsidRPr="00CE57CF">
              <w:rPr>
                <w:rFonts w:ascii="Times New Roman" w:hAnsi="Times New Roman"/>
              </w:rPr>
              <w:t>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192E886B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 w:rsidRPr="00CE57CF">
              <w:rPr>
                <w:rFonts w:ascii="Times New Roman" w:hAnsi="Times New Roman"/>
              </w:rPr>
              <w:t xml:space="preserve">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9A4EBC" w:rsidRPr="00CE57CF" w14:paraId="2713033B" w14:textId="77777777" w:rsidTr="00374B47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3265C30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1AB8CDC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D478B38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CB4BF22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D155963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9A4EBC" w:rsidRPr="00CE57CF" w14:paraId="7EE81D31" w14:textId="77777777" w:rsidTr="00374B47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14:paraId="1F6FC73A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14:paraId="1E3AB8EA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14:paraId="4DD4AF5D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14:paraId="73587220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14:paraId="231F32AF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9A4EBC" w:rsidRPr="00CE57CF" w14:paraId="659E652E" w14:textId="77777777" w:rsidTr="00374B47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9B4D4CB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9542A1E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CE0877B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5CBA5791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3BE465D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9A4EBC" w:rsidRPr="003F40B6" w14:paraId="442CE8F3" w14:textId="77777777" w:rsidTr="00374B47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89C783F" w14:textId="77777777" w:rsidR="009A4EBC" w:rsidRPr="009A4EBC" w:rsidRDefault="009A4EBC" w:rsidP="00374B47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Для сносок используйте буквы латинского алфавита (строчные)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14:paraId="75BDB6E4" w14:textId="77777777" w:rsidR="009A4EBC" w:rsidRPr="009A4EBC" w:rsidRDefault="009A4EBC" w:rsidP="00374B47">
            <w:pPr>
              <w:ind w:left="28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14:paraId="0A1E36E7" w14:textId="77777777" w:rsidR="009A4EBC" w:rsidRPr="009A4EBC" w:rsidRDefault="009A4EBC" w:rsidP="00374B47">
            <w:pPr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</w:tc>
      </w:tr>
    </w:tbl>
    <w:p w14:paraId="09F1927D" w14:textId="77777777" w:rsidR="009A4EBC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</w:p>
    <w:p w14:paraId="138D8195" w14:textId="77777777" w:rsidR="00EA3F4B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и на все рисунки и таблицы должны быть в тексте.</w:t>
      </w:r>
    </w:p>
    <w:p w14:paraId="36B0DF23" w14:textId="77777777" w:rsidR="00EA3F4B" w:rsidRPr="00CE57CF" w:rsidRDefault="009A4EBC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4</w:t>
      </w:r>
    </w:p>
    <w:p w14:paraId="3A6D096C" w14:textId="77777777" w:rsidR="00C40F78" w:rsidRDefault="009A4EBC" w:rsidP="00C40F7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наборе формул используйте специальные редакторы: </w:t>
      </w:r>
      <w:r w:rsidR="00C40F78">
        <w:rPr>
          <w:rFonts w:ascii="Times New Roman" w:hAnsi="Times New Roman"/>
          <w:lang w:val="en-US"/>
        </w:rPr>
        <w:t>Math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Type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ru-RU"/>
        </w:rPr>
        <w:t xml:space="preserve">или </w:t>
      </w:r>
      <w:r w:rsidR="00C40F78">
        <w:rPr>
          <w:rFonts w:ascii="Times New Roman" w:hAnsi="Times New Roman"/>
          <w:lang w:val="en-US"/>
        </w:rPr>
        <w:t>MS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Equation</w:t>
      </w:r>
      <w:r w:rsidR="00EA3F4B" w:rsidRPr="009A4EBC">
        <w:rPr>
          <w:rFonts w:ascii="Times New Roman" w:hAnsi="Times New Roman"/>
          <w:lang w:val="ru-RU"/>
        </w:rPr>
        <w:t>.</w:t>
      </w:r>
      <w:r w:rsidR="00C40F78">
        <w:rPr>
          <w:rFonts w:ascii="Times New Roman" w:hAnsi="Times New Roman"/>
          <w:lang w:val="ru-RU"/>
        </w:rPr>
        <w:t xml:space="preserve"> Шрифт – соответствующий шрифту основного текста. </w:t>
      </w:r>
      <w:r w:rsidR="000D4F85">
        <w:rPr>
          <w:rFonts w:ascii="Times New Roman" w:hAnsi="Times New Roman"/>
          <w:lang w:val="ru-RU"/>
        </w:rPr>
        <w:t>Формулы выполняются курсивом, векторы выделяются также жирным</w:t>
      </w:r>
      <w:r w:rsidR="00C40F78">
        <w:rPr>
          <w:rFonts w:ascii="Times New Roman" w:hAnsi="Times New Roman"/>
          <w:lang w:val="ru-RU"/>
        </w:rPr>
        <w:t>.</w:t>
      </w:r>
      <w:r w:rsidR="000D4F85">
        <w:rPr>
          <w:rFonts w:ascii="Times New Roman" w:hAnsi="Times New Roman"/>
          <w:lang w:val="ru-RU"/>
        </w:rPr>
        <w:t xml:space="preserve"> При оформлении формул учитывайте следующее:</w:t>
      </w:r>
    </w:p>
    <w:p w14:paraId="040F478F" w14:textId="77777777"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 w14:anchorId="04262E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42pt" o:ole="">
            <v:imagedata r:id="rId13" o:title=""/>
          </v:shape>
          <o:OLEObject Type="Embed" ProgID="Equation.DSMT4" ShapeID="_x0000_i1025" DrawAspect="Content" ObjectID="_1692622764" r:id="rId14"/>
        </w:objec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 w14:anchorId="47CC842A">
          <v:shape id="_x0000_i1026" type="#_x0000_t75" style="width:78pt;height:35.4pt" o:ole="">
            <v:imagedata r:id="rId15" o:title=""/>
          </v:shape>
          <o:OLEObject Type="Embed" ProgID="Equation.DSMT4" ShapeID="_x0000_i1026" DrawAspect="Content" ObjectID="_1692622765" r:id="rId16"/>
        </w:object>
      </w:r>
    </w:p>
    <w:p w14:paraId="5938EBD3" w14:textId="77777777"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 w14:anchorId="0BF720D1">
          <v:shape id="_x0000_i1027" type="#_x0000_t75" style="width:57pt;height:36.6pt" o:ole="">
            <v:imagedata r:id="rId17" o:title=""/>
          </v:shape>
          <o:OLEObject Type="Embed" ProgID="Equation.DSMT4" ShapeID="_x0000_i1027" DrawAspect="Content" ObjectID="_1692622766" r:id="rId18"/>
        </w:object>
      </w:r>
      <w:r w:rsidRPr="00CE57CF">
        <w:rPr>
          <w:rFonts w:ascii="Times New Roman" w:hAnsi="Times New Roman"/>
        </w:rPr>
        <w:t xml:space="preserve"> </w: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 w14:anchorId="22B2B86F">
          <v:shape id="_x0000_i1028" type="#_x0000_t75" style="width:59.4pt;height:38.4pt" o:ole="">
            <v:imagedata r:id="rId19" o:title=""/>
          </v:shape>
          <o:OLEObject Type="Embed" ProgID="Equation.DSMT4" ShapeID="_x0000_i1028" DrawAspect="Content" ObjectID="_1692622767" r:id="rId20"/>
        </w:object>
      </w:r>
    </w:p>
    <w:p w14:paraId="77BBE44D" w14:textId="77777777" w:rsidR="000D4F85" w:rsidRDefault="000D4F85" w:rsidP="000D4F85">
      <w:pPr>
        <w:pStyle w:val="BodyChar"/>
        <w:ind w:firstLine="284"/>
        <w:rPr>
          <w:lang w:val="ru-RU"/>
        </w:rPr>
      </w:pPr>
    </w:p>
    <w:p w14:paraId="7E325854" w14:textId="77777777" w:rsidR="000D4F85" w:rsidRDefault="00502BE3" w:rsidP="000D4F85">
      <w:pPr>
        <w:pStyle w:val="BodyChar"/>
        <w:ind w:firstLine="284"/>
        <w:rPr>
          <w:lang w:val="ru-RU"/>
        </w:rPr>
      </w:pPr>
      <w:r>
        <w:rPr>
          <w:lang w:val="ru-RU"/>
        </w:rPr>
        <w:t>Нумеруются только те формулы, на которые Вы ссылаетесь в тексте. Формулы выравниваются по центру листа, в то время как их номера – по правому краю</w:t>
      </w:r>
      <w:r w:rsidR="000D4F85">
        <w:rPr>
          <w:lang w:val="ru-RU"/>
        </w:rPr>
        <w:t>:</w:t>
      </w:r>
    </w:p>
    <w:p w14:paraId="6C73802E" w14:textId="77777777" w:rsidR="000D4F85" w:rsidRPr="00303E88" w:rsidRDefault="000D4F85" w:rsidP="00BD51DC">
      <w:pPr>
        <w:pStyle w:val="EQN"/>
        <w:rPr>
          <w:lang w:val="ru-RU"/>
        </w:rPr>
      </w:pPr>
    </w:p>
    <w:p w14:paraId="260953AF" w14:textId="77777777" w:rsidR="00EA3F4B" w:rsidRPr="00303E88" w:rsidRDefault="00EA3F4B" w:rsidP="00BD51DC">
      <w:pPr>
        <w:pStyle w:val="EQN"/>
        <w:rPr>
          <w:lang w:val="ru-RU"/>
        </w:rPr>
      </w:pPr>
      <w:r w:rsidRPr="00502BE3">
        <w:rPr>
          <w:lang w:val="ru-RU"/>
        </w:rPr>
        <w:tab/>
      </w:r>
      <w:r w:rsidRPr="00CE57CF">
        <w:object w:dxaOrig="2240" w:dyaOrig="460" w14:anchorId="3D5A513E">
          <v:shape id="_x0000_i1029" type="#_x0000_t75" style="width:111.6pt;height:23.4pt" o:ole="">
            <v:imagedata r:id="rId21" o:title=""/>
          </v:shape>
          <o:OLEObject Type="Embed" ProgID="Equation.DSMT4" ShapeID="_x0000_i1029" DrawAspect="Content" ObjectID="_1692622768" r:id="rId22"/>
        </w:object>
      </w:r>
      <w:r w:rsidRPr="00303E88">
        <w:rPr>
          <w:lang w:val="ru-RU"/>
        </w:rPr>
        <w:tab/>
        <w:t>(1)</w:t>
      </w:r>
    </w:p>
    <w:p w14:paraId="4EDC1480" w14:textId="77777777" w:rsidR="00EA3F4B" w:rsidRPr="00303E88" w:rsidRDefault="00EA3F4B" w:rsidP="00BD51DC">
      <w:pPr>
        <w:pStyle w:val="EQN"/>
        <w:rPr>
          <w:lang w:val="ru-RU"/>
        </w:rPr>
      </w:pPr>
      <w:r w:rsidRPr="00303E88">
        <w:rPr>
          <w:lang w:val="ru-RU"/>
        </w:rPr>
        <w:tab/>
      </w:r>
      <w:r w:rsidRPr="00CE57CF">
        <w:object w:dxaOrig="2820" w:dyaOrig="400" w14:anchorId="4CEB85F9">
          <v:shape id="_x0000_i1030" type="#_x0000_t75" style="width:141pt;height:19.8pt" o:ole="">
            <v:imagedata r:id="rId23" o:title=""/>
          </v:shape>
          <o:OLEObject Type="Embed" ProgID="Equation.DSMT4" ShapeID="_x0000_i1030" DrawAspect="Content" ObjectID="_1692622769" r:id="rId24"/>
        </w:object>
      </w:r>
      <w:r w:rsidRPr="00303E88">
        <w:rPr>
          <w:lang w:val="ru-RU"/>
        </w:rPr>
        <w:tab/>
        <w:t>(2)</w:t>
      </w:r>
    </w:p>
    <w:p w14:paraId="6C0B479E" w14:textId="77777777" w:rsidR="00502BE3" w:rsidRPr="00C50E66" w:rsidRDefault="00502BE3" w:rsidP="00C50E66">
      <w:pPr>
        <w:pStyle w:val="section"/>
        <w:rPr>
          <w:rFonts w:ascii="Times New Roman" w:hAnsi="Times New Roman"/>
          <w:lang w:val="ru-RU"/>
        </w:rPr>
      </w:pPr>
      <w:proofErr w:type="spellStart"/>
      <w:r w:rsidRPr="00C50E66">
        <w:rPr>
          <w:rFonts w:ascii="Times New Roman" w:hAnsi="Times New Roman"/>
          <w:lang w:val="ru-RU"/>
        </w:rPr>
        <w:t>Acknowledgments</w:t>
      </w:r>
      <w:proofErr w:type="spellEnd"/>
    </w:p>
    <w:p w14:paraId="07C75F6E" w14:textId="77777777" w:rsidR="00502BE3" w:rsidRPr="00502BE3" w:rsidRDefault="00502BE3" w:rsidP="00502BE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следний перед списком источников раздел, в котором Вы можете выразить благодарность коллегам или отметить факт, что работа выполнена при финансовой поддержке грантодателя</w:t>
      </w:r>
      <w:r w:rsidRPr="00502BE3">
        <w:rPr>
          <w:rFonts w:ascii="Times New Roman" w:hAnsi="Times New Roman"/>
          <w:lang w:val="ru-RU"/>
        </w:rPr>
        <w:t>.</w:t>
      </w:r>
    </w:p>
    <w:p w14:paraId="06A4A926" w14:textId="77777777" w:rsidR="00502BE3" w:rsidRPr="00502BE3" w:rsidRDefault="00502BE3" w:rsidP="00502BE3">
      <w:pPr>
        <w:pStyle w:val="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p w14:paraId="75F9D465" w14:textId="77777777"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proofErr w:type="spellStart"/>
      <w:r>
        <w:rPr>
          <w:rFonts w:ascii="Times New Roman" w:hAnsi="Times New Roman"/>
          <w:b/>
          <w:lang w:val="ru-RU"/>
        </w:rPr>
        <w:t>References</w:t>
      </w:r>
      <w:proofErr w:type="spellEnd"/>
    </w:p>
    <w:p w14:paraId="0C560C5F" w14:textId="77777777" w:rsidR="00EA3F4B" w:rsidRPr="00502BE3" w:rsidRDefault="00502BE3" w:rsidP="00BD51DC">
      <w:pPr>
        <w:pStyle w:val="BodyIndent"/>
        <w:rPr>
          <w:lang w:val="ru-RU"/>
        </w:rPr>
      </w:pPr>
      <w:r>
        <w:rPr>
          <w:lang w:val="ru-RU"/>
        </w:rPr>
        <w:t>В соответствии с общими рекомендациями, в ссылках на источники должна быть представлена следующая информация:</w:t>
      </w:r>
    </w:p>
    <w:p w14:paraId="5C255EB8" w14:textId="77777777"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амилии и инициалы авторов</w:t>
      </w:r>
      <w:r w:rsidR="00EA3F4B" w:rsidRPr="00CE57CF">
        <w:rPr>
          <w:rFonts w:ascii="Times New Roman" w:hAnsi="Times New Roman"/>
        </w:rPr>
        <w:t>;</w:t>
      </w:r>
    </w:p>
    <w:p w14:paraId="20AF9A41" w14:textId="77777777"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дата публикации</w:t>
      </w:r>
      <w:r w:rsidR="00EA3F4B" w:rsidRPr="00CE57CF">
        <w:rPr>
          <w:rFonts w:ascii="Times New Roman" w:hAnsi="Times New Roman"/>
        </w:rPr>
        <w:t>;</w:t>
      </w:r>
    </w:p>
    <w:p w14:paraId="0BBD6830" w14:textId="77777777"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источника (книги, журнала, сборника)</w:t>
      </w:r>
      <w:r w:rsidR="00EA3F4B" w:rsidRPr="00502BE3">
        <w:rPr>
          <w:rFonts w:ascii="Times New Roman" w:hAnsi="Times New Roman"/>
          <w:lang w:val="ru-RU"/>
        </w:rPr>
        <w:t xml:space="preserve">; </w:t>
      </w:r>
    </w:p>
    <w:p w14:paraId="7C52B23B" w14:textId="77777777"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статьи (для книги – не указывается)</w:t>
      </w:r>
      <w:r w:rsidR="00EA3F4B" w:rsidRPr="00502BE3">
        <w:rPr>
          <w:rFonts w:ascii="Times New Roman" w:hAnsi="Times New Roman"/>
          <w:lang w:val="ru-RU"/>
        </w:rPr>
        <w:t>;</w:t>
      </w:r>
    </w:p>
    <w:p w14:paraId="0B8C7580" w14:textId="77777777"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 тома и выпуска (для журналов и периодики)</w:t>
      </w:r>
      <w:r w:rsidR="00EA3F4B" w:rsidRPr="002720FD">
        <w:rPr>
          <w:rFonts w:ascii="Times New Roman" w:hAnsi="Times New Roman"/>
          <w:lang w:val="ru-RU"/>
        </w:rPr>
        <w:t>;</w:t>
      </w:r>
    </w:p>
    <w:p w14:paraId="268470EA" w14:textId="77777777"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дакторы (для сборника или книги)</w:t>
      </w:r>
      <w:r w:rsidR="00EA3F4B" w:rsidRPr="002720FD">
        <w:rPr>
          <w:rFonts w:ascii="Times New Roman" w:hAnsi="Times New Roman"/>
          <w:lang w:val="ru-RU"/>
        </w:rPr>
        <w:t>;</w:t>
      </w:r>
    </w:p>
    <w:p w14:paraId="41EC8A70" w14:textId="77777777"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книг и сборников указываются издательство и место (город публикации)</w:t>
      </w:r>
      <w:r w:rsidR="00EA3F4B" w:rsidRPr="002720FD">
        <w:rPr>
          <w:rFonts w:ascii="Times New Roman" w:hAnsi="Times New Roman"/>
          <w:lang w:val="ru-RU"/>
        </w:rPr>
        <w:t>;</w:t>
      </w:r>
    </w:p>
    <w:p w14:paraId="2A87C4D4" w14:textId="77777777"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а страниц (для книги – не указывается)</w:t>
      </w:r>
      <w:r w:rsidR="00EA3F4B" w:rsidRPr="002720FD">
        <w:rPr>
          <w:rFonts w:ascii="Times New Roman" w:hAnsi="Times New Roman"/>
          <w:lang w:val="ru-RU"/>
        </w:rPr>
        <w:t>.</w:t>
      </w:r>
    </w:p>
    <w:p w14:paraId="3596C033" w14:textId="77777777" w:rsidR="00BD51DC" w:rsidRDefault="00BD51DC" w:rsidP="00BD51DC">
      <w:pPr>
        <w:pStyle w:val="BodyIndent"/>
        <w:rPr>
          <w:lang w:val="ru-RU"/>
        </w:rPr>
      </w:pPr>
    </w:p>
    <w:p w14:paraId="73582D6E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Пример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формления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сыло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писке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литературы</w:t>
      </w:r>
      <w:r w:rsidRPr="00BD51DC">
        <w:rPr>
          <w:lang w:val="ru-RU"/>
        </w:rPr>
        <w:t>:</w:t>
      </w:r>
    </w:p>
    <w:p w14:paraId="18D3CB0D" w14:textId="77777777" w:rsidR="00BD51DC" w:rsidRDefault="00BD51DC" w:rsidP="00BD51DC">
      <w:pPr>
        <w:pStyle w:val="BodyIndent"/>
        <w:rPr>
          <w:lang w:val="ru-RU"/>
        </w:rPr>
      </w:pPr>
    </w:p>
    <w:p w14:paraId="10216F64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Статья</w:t>
      </w:r>
    </w:p>
    <w:p w14:paraId="6DBB159C" w14:textId="69E8F2E1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="003F40B6">
        <w:rPr>
          <w:lang w:val="ru-RU"/>
        </w:rPr>
        <w:t xml:space="preserve"> </w:t>
      </w:r>
      <w:r w:rsidRPr="00BD51DC">
        <w:rPr>
          <w:rFonts w:hint="eastAsia"/>
          <w:lang w:val="ru-RU"/>
        </w:rPr>
        <w:t>Название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атьи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журнала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b/>
          <w:lang w:val="ru-RU"/>
        </w:rPr>
        <w:t>Номер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тома</w:t>
      </w:r>
      <w:r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(выпуска)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жирным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  <w:r>
        <w:rPr>
          <w:lang w:val="ru-RU"/>
        </w:rPr>
        <w:t xml:space="preserve"> (диапазон или начало)</w:t>
      </w:r>
      <w:r w:rsidRPr="00BD51DC">
        <w:rPr>
          <w:lang w:val="ru-RU"/>
        </w:rPr>
        <w:t xml:space="preserve"> </w:t>
      </w:r>
    </w:p>
    <w:p w14:paraId="3D38EA0C" w14:textId="77777777" w:rsidR="00BD51DC" w:rsidRPr="00BD51DC" w:rsidRDefault="00BD51DC" w:rsidP="00BD51DC">
      <w:pPr>
        <w:pStyle w:val="BodyIndent"/>
        <w:rPr>
          <w:lang w:val="ru-RU"/>
        </w:rPr>
      </w:pPr>
      <w:proofErr w:type="spellStart"/>
      <w:r w:rsidRPr="00BD51DC">
        <w:rPr>
          <w:lang w:val="en-US"/>
        </w:rPr>
        <w:t>Semchinova</w:t>
      </w:r>
      <w:proofErr w:type="spellEnd"/>
      <w:r w:rsidRPr="00BD51DC">
        <w:rPr>
          <w:lang w:val="en-US"/>
        </w:rPr>
        <w:t xml:space="preserve"> O, Stemmer J and </w:t>
      </w:r>
      <w:proofErr w:type="spellStart"/>
      <w:r w:rsidRPr="00BD51DC">
        <w:rPr>
          <w:lang w:val="en-US"/>
        </w:rPr>
        <w:t>Graul</w:t>
      </w:r>
      <w:proofErr w:type="spellEnd"/>
      <w:r w:rsidRPr="00BD51DC">
        <w:rPr>
          <w:lang w:val="en-US"/>
        </w:rPr>
        <w:t xml:space="preserve"> J 2001 Article title </w:t>
      </w:r>
      <w:r w:rsidRPr="00BD51DC">
        <w:rPr>
          <w:i/>
          <w:lang w:val="en-US"/>
        </w:rPr>
        <w:t xml:space="preserve">J. </w:t>
      </w:r>
      <w:proofErr w:type="spellStart"/>
      <w:r w:rsidRPr="00BD51DC">
        <w:rPr>
          <w:i/>
          <w:lang w:val="en-US"/>
        </w:rPr>
        <w:t>Cryst</w:t>
      </w:r>
      <w:proofErr w:type="spellEnd"/>
      <w:r w:rsidRPr="00BD51DC">
        <w:rPr>
          <w:i/>
          <w:lang w:val="en-US"/>
        </w:rPr>
        <w:t xml:space="preserve">. </w:t>
      </w:r>
      <w:r w:rsidRPr="00BD51DC">
        <w:rPr>
          <w:i/>
          <w:lang w:val="ru-RU"/>
        </w:rPr>
        <w:t>Growth</w:t>
      </w:r>
      <w:r w:rsidRPr="00BD51DC">
        <w:rPr>
          <w:lang w:val="ru-RU"/>
        </w:rPr>
        <w:t xml:space="preserve"> </w:t>
      </w:r>
      <w:r w:rsidRPr="00BD51DC">
        <w:rPr>
          <w:b/>
          <w:lang w:val="ru-RU"/>
        </w:rPr>
        <w:t>222</w:t>
      </w:r>
      <w:r w:rsidRPr="00BD51DC">
        <w:rPr>
          <w:lang w:val="ru-RU"/>
        </w:rPr>
        <w:t xml:space="preserve"> 701</w:t>
      </w:r>
    </w:p>
    <w:p w14:paraId="4B77A93F" w14:textId="77777777" w:rsidR="00BD51DC" w:rsidRPr="00BD51DC" w:rsidRDefault="00BD51DC" w:rsidP="00BD51DC">
      <w:pPr>
        <w:pStyle w:val="BodyIndent"/>
        <w:rPr>
          <w:lang w:val="ru-RU"/>
        </w:rPr>
      </w:pPr>
    </w:p>
    <w:p w14:paraId="48A4BC63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Книга</w:t>
      </w:r>
    </w:p>
    <w:p w14:paraId="72DC0E62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книги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: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>)</w:t>
      </w:r>
    </w:p>
    <w:p w14:paraId="7F20BF6E" w14:textId="77777777"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Sze S M 1969 </w:t>
      </w:r>
      <w:r w:rsidRPr="00575D03">
        <w:rPr>
          <w:i/>
          <w:lang w:val="en-US"/>
        </w:rPr>
        <w:t>Physics of Semiconductor Devices</w:t>
      </w:r>
      <w:r w:rsidRPr="00BD51DC">
        <w:rPr>
          <w:lang w:val="en-US"/>
        </w:rPr>
        <w:t xml:space="preserve"> (New York: Wiley–</w:t>
      </w:r>
      <w:proofErr w:type="spellStart"/>
      <w:r w:rsidRPr="00BD51DC">
        <w:rPr>
          <w:lang w:val="en-US"/>
        </w:rPr>
        <w:t>Interscience</w:t>
      </w:r>
      <w:proofErr w:type="spellEnd"/>
      <w:r w:rsidRPr="00BD51DC">
        <w:rPr>
          <w:lang w:val="en-US"/>
        </w:rPr>
        <w:t>)</w:t>
      </w:r>
    </w:p>
    <w:p w14:paraId="265CECA7" w14:textId="77777777" w:rsidR="00BD51DC" w:rsidRPr="00BD51DC" w:rsidRDefault="00BD51DC" w:rsidP="00BD51DC">
      <w:pPr>
        <w:pStyle w:val="BodyIndent"/>
        <w:rPr>
          <w:lang w:val="en-US"/>
        </w:rPr>
      </w:pPr>
    </w:p>
    <w:p w14:paraId="55EF88BA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труд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конференции</w:t>
      </w:r>
    </w:p>
    <w:p w14:paraId="615D1B0A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Название</w:t>
      </w:r>
      <w:r w:rsidRPr="00BD51DC">
        <w:rPr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татьи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звание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борника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трудов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клонным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л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ть</w:t>
      </w:r>
      <w:r w:rsidRPr="00BD51DC">
        <w:rPr>
          <w:lang w:val="ru-RU"/>
        </w:rPr>
        <w:t xml:space="preserve">) </w:t>
      </w:r>
      <w:r w:rsidR="00575D03">
        <w:rPr>
          <w:lang w:val="en-US"/>
        </w:rPr>
        <w:t>ed</w:t>
      </w:r>
      <w:r w:rsidR="00575D03" w:rsidRPr="00575D03">
        <w:rPr>
          <w:lang w:val="ru-RU"/>
        </w:rPr>
        <w:t xml:space="preserve">. </w:t>
      </w:r>
      <w:r w:rsidRPr="00BD51DC">
        <w:rPr>
          <w:rFonts w:hint="eastAsia"/>
          <w:lang w:val="ru-RU"/>
        </w:rPr>
        <w:t>редактор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 xml:space="preserve">) </w:t>
      </w:r>
      <w:r w:rsidRPr="00BD51DC">
        <w:rPr>
          <w:rFonts w:hint="eastAsia"/>
          <w:lang w:val="ru-RU"/>
        </w:rPr>
        <w:t>выпус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</w:p>
    <w:p w14:paraId="4BE335CF" w14:textId="77777777"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lastRenderedPageBreak/>
        <w:t xml:space="preserve">Kuhn T 1998 Density matrix theory of coherent ultrafast dynamics </w:t>
      </w:r>
      <w:r w:rsidRPr="00575D03">
        <w:rPr>
          <w:i/>
          <w:lang w:val="en-US"/>
        </w:rPr>
        <w:t>Theory of Transport Properties of Semiconductor Nanostructures</w:t>
      </w:r>
      <w:r w:rsidRPr="00BD51DC">
        <w:rPr>
          <w:lang w:val="en-US"/>
        </w:rPr>
        <w:t xml:space="preserve"> (Electronic Materials vol 4) ed E </w:t>
      </w:r>
      <w:proofErr w:type="spellStart"/>
      <w:r w:rsidRPr="00BD51DC">
        <w:rPr>
          <w:lang w:val="en-US"/>
        </w:rPr>
        <w:t>Schöll</w:t>
      </w:r>
      <w:proofErr w:type="spellEnd"/>
      <w:r w:rsidRPr="00BD51DC">
        <w:rPr>
          <w:lang w:val="en-US"/>
        </w:rPr>
        <w:t xml:space="preserve"> (London: Chapman and Hall) chapter 6 pp 173–214</w:t>
      </w:r>
    </w:p>
    <w:p w14:paraId="6694249B" w14:textId="77777777" w:rsidR="00BD51DC" w:rsidRPr="00BD51DC" w:rsidRDefault="00BD51DC" w:rsidP="00BD51DC">
      <w:pPr>
        <w:pStyle w:val="BodyIndent"/>
        <w:rPr>
          <w:lang w:val="en-US"/>
        </w:rPr>
      </w:pPr>
    </w:p>
    <w:p w14:paraId="5C4D496A" w14:textId="77777777" w:rsidR="00EA3F4B" w:rsidRDefault="002720FD" w:rsidP="00BD51DC">
      <w:pPr>
        <w:pStyle w:val="BodyIndent"/>
        <w:rPr>
          <w:lang w:val="ru-RU"/>
        </w:rPr>
      </w:pPr>
      <w:r>
        <w:rPr>
          <w:lang w:val="ru-RU"/>
        </w:rPr>
        <w:t>Источники размещаются в списке в порядке упоминания в тексте. Между номером источника и непосредственно информацией помещается 5 мм отступ (см. пример).</w:t>
      </w:r>
    </w:p>
    <w:p w14:paraId="1C06520F" w14:textId="77777777" w:rsidR="002720FD" w:rsidRPr="002720FD" w:rsidRDefault="002720FD" w:rsidP="00BD51DC">
      <w:pPr>
        <w:pStyle w:val="BodyIndent"/>
        <w:rPr>
          <w:lang w:val="ru-RU"/>
        </w:rPr>
      </w:pPr>
    </w:p>
    <w:p w14:paraId="3986C82A" w14:textId="77777777"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</w:tabs>
        <w:ind w:left="851" w:hanging="851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 xml:space="preserve">Sze S M 1969 </w:t>
      </w:r>
      <w:r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Pr="00CE57CF">
        <w:rPr>
          <w:rFonts w:ascii="Times New Roman" w:hAnsi="Times New Roman"/>
          <w:lang w:val="en-US"/>
        </w:rPr>
        <w:t>(New York: Wiley–Interscience)</w:t>
      </w:r>
    </w:p>
    <w:p w14:paraId="02B9CE60" w14:textId="77777777"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Press) p 103</w:t>
      </w:r>
    </w:p>
    <w:p w14:paraId="2D2EE78F" w14:textId="77777777"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North-Holland/American Elsevier) p 517</w:t>
      </w:r>
    </w:p>
    <w:p w14:paraId="7B7612A5" w14:textId="77777777"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proofErr w:type="spellStart"/>
      <w:r w:rsidRPr="00CE57CF">
        <w:rPr>
          <w:rFonts w:ascii="Times New Roman" w:hAnsi="Times New Roman"/>
          <w:lang w:val="en-US"/>
        </w:rPr>
        <w:t>Szytula</w:t>
      </w:r>
      <w:proofErr w:type="spellEnd"/>
      <w:r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Pr="00CE57CF">
        <w:rPr>
          <w:rFonts w:ascii="Times New Roman" w:hAnsi="Times New Roman"/>
          <w:lang w:val="en-US"/>
        </w:rPr>
        <w:t>Leciejewicz</w:t>
      </w:r>
      <w:proofErr w:type="spellEnd"/>
      <w:r w:rsidRPr="00CE57CF">
        <w:rPr>
          <w:rFonts w:ascii="Times New Roman" w:hAnsi="Times New Roman"/>
          <w:lang w:val="en-US"/>
        </w:rPr>
        <w:t xml:space="preserve"> J 1989 </w:t>
      </w:r>
      <w:r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Pr="00CE57CF">
        <w:rPr>
          <w:rFonts w:ascii="Times New Roman" w:hAnsi="Times New Roman"/>
          <w:lang w:val="en-US"/>
        </w:rPr>
        <w:t xml:space="preserve"> vol 12,</w:t>
      </w:r>
      <w:r w:rsidRPr="00CE57CF">
        <w:rPr>
          <w:rFonts w:ascii="Times New Roman" w:hAnsi="Times New Roman"/>
        </w:rPr>
        <w:t xml:space="preserve"> ed K A Gschneidner Jr and L Erwin (Amsterdam: Elsevier) p 133</w:t>
      </w:r>
    </w:p>
    <w:p w14:paraId="7BB62F89" w14:textId="77777777"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Style w:val="times1"/>
          <w:sz w:val="22"/>
          <w:szCs w:val="22"/>
        </w:rPr>
      </w:pP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>Theory of Transport 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r w:rsidRPr="00CE57CF">
        <w:rPr>
          <w:rStyle w:val="times1"/>
          <w:sz w:val="22"/>
          <w:szCs w:val="22"/>
        </w:rPr>
        <w:t>vol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ed E </w:t>
      </w:r>
      <w:proofErr w:type="spellStart"/>
      <w:r w:rsidRPr="00CE57CF">
        <w:rPr>
          <w:rStyle w:val="times1"/>
          <w:sz w:val="22"/>
          <w:szCs w:val="22"/>
        </w:rPr>
        <w:t>Schöll</w:t>
      </w:r>
      <w:proofErr w:type="spellEnd"/>
      <w:r w:rsidRPr="00CE57CF">
        <w:rPr>
          <w:rStyle w:val="times1"/>
          <w:sz w:val="22"/>
          <w:szCs w:val="22"/>
        </w:rPr>
        <w:t xml:space="preserve"> (London: Chapman and Hall) chapter 6 pp 173–214</w:t>
      </w:r>
    </w:p>
    <w:sectPr w:rsidR="00EA3F4B" w:rsidRPr="00CE57CF" w:rsidSect="009A169E">
      <w:headerReference w:type="default" r:id="rId25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5FE7E3" w14:textId="77777777" w:rsidR="00CD2F18" w:rsidRDefault="00CD2F18">
      <w:r>
        <w:separator/>
      </w:r>
    </w:p>
  </w:endnote>
  <w:endnote w:type="continuationSeparator" w:id="0">
    <w:p w14:paraId="481C12D9" w14:textId="77777777" w:rsidR="00CD2F18" w:rsidRDefault="00CD2F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9EA0E5" w14:textId="77777777" w:rsidR="00CD2F18" w:rsidRPr="00043761" w:rsidRDefault="00CD2F18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14:paraId="69851B6F" w14:textId="77777777" w:rsidR="00CD2F18" w:rsidRDefault="00CD2F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C164D" w14:textId="77777777" w:rsidR="00F022F2" w:rsidRDefault="00F022F2">
    <w:pPr>
      <w:pStyle w:val="af7"/>
    </w:pPr>
  </w:p>
  <w:p w14:paraId="5B60840D" w14:textId="77777777" w:rsidR="00F022F2" w:rsidRDefault="00F022F2">
    <w:pPr>
      <w:pStyle w:val="af7"/>
    </w:pPr>
  </w:p>
  <w:p w14:paraId="20B6DF22" w14:textId="77777777" w:rsidR="00F022F2" w:rsidRDefault="00F022F2">
    <w:pPr>
      <w:pStyle w:val="af7"/>
    </w:pPr>
  </w:p>
  <w:p w14:paraId="229AF139" w14:textId="77777777" w:rsidR="00F022F2" w:rsidRDefault="00F022F2">
    <w:pPr>
      <w:pStyle w:val="af7"/>
    </w:pPr>
  </w:p>
  <w:p w14:paraId="2D24D154" w14:textId="77777777" w:rsidR="00F022F2" w:rsidRDefault="00F022F2">
    <w:pPr>
      <w:pStyle w:val="af7"/>
    </w:pPr>
  </w:p>
  <w:p w14:paraId="787F5123" w14:textId="77777777" w:rsidR="00F022F2" w:rsidRDefault="00F022F2">
    <w:pPr>
      <w:pStyle w:val="af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 w15:restartNumberingAfterBreak="0">
    <w:nsid w:val="257E1AF2"/>
    <w:multiLevelType w:val="hybridMultilevel"/>
    <w:tmpl w:val="CBF62E2C"/>
    <w:lvl w:ilvl="0" w:tplc="1B02654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 w15:restartNumberingAfterBreak="0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5D9556E6"/>
    <w:multiLevelType w:val="hybridMultilevel"/>
    <w:tmpl w:val="8C54D8DC"/>
    <w:lvl w:ilvl="0" w:tplc="F7F88E22">
      <w:start w:val="1"/>
      <w:numFmt w:val="decimal"/>
      <w:lvlText w:val="[%1]"/>
      <w:lvlJc w:val="left"/>
      <w:pPr>
        <w:tabs>
          <w:tab w:val="num" w:pos="0"/>
        </w:tabs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 w15:restartNumberingAfterBreak="0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6"/>
  </w:num>
  <w:num w:numId="13">
    <w:abstractNumId w:val="13"/>
  </w:num>
  <w:num w:numId="14">
    <w:abstractNumId w:val="10"/>
  </w:num>
  <w:num w:numId="15">
    <w:abstractNumId w:val="19"/>
  </w:num>
  <w:num w:numId="16">
    <w:abstractNumId w:val="12"/>
  </w:num>
  <w:num w:numId="17">
    <w:abstractNumId w:val="11"/>
  </w:num>
  <w:num w:numId="18">
    <w:abstractNumId w:val="18"/>
  </w:num>
  <w:num w:numId="19">
    <w:abstractNumId w:val="17"/>
  </w:num>
  <w:num w:numId="20">
    <w:abstractNumId w:val="18"/>
  </w:num>
  <w:num w:numId="21">
    <w:abstractNumId w:val="1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ru-RU" w:vendorID="64" w:dllVersion="6" w:nlCheck="1" w:checkStyle="0"/>
  <w:activeWritingStyle w:appName="MSWord" w:lang="fr-FR" w:vendorID="64" w:dllVersion="6" w:nlCheck="1" w:checkStyle="0"/>
  <w:activeWritingStyle w:appName="MSWord" w:lang="ru-R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2FAE"/>
    <w:rsid w:val="00047C3A"/>
    <w:rsid w:val="000505AE"/>
    <w:rsid w:val="000D4F85"/>
    <w:rsid w:val="00137524"/>
    <w:rsid w:val="00165E82"/>
    <w:rsid w:val="0017062B"/>
    <w:rsid w:val="002720FD"/>
    <w:rsid w:val="00303E88"/>
    <w:rsid w:val="003608F8"/>
    <w:rsid w:val="003B6C56"/>
    <w:rsid w:val="003F40B6"/>
    <w:rsid w:val="00480A2E"/>
    <w:rsid w:val="00502BE3"/>
    <w:rsid w:val="00521A70"/>
    <w:rsid w:val="00575D03"/>
    <w:rsid w:val="00585BD9"/>
    <w:rsid w:val="005C24F9"/>
    <w:rsid w:val="005C6A33"/>
    <w:rsid w:val="005D103E"/>
    <w:rsid w:val="005F03B4"/>
    <w:rsid w:val="0068003C"/>
    <w:rsid w:val="006E490A"/>
    <w:rsid w:val="00701193"/>
    <w:rsid w:val="00721922"/>
    <w:rsid w:val="007A5ED1"/>
    <w:rsid w:val="00817347"/>
    <w:rsid w:val="008E20F8"/>
    <w:rsid w:val="0090543E"/>
    <w:rsid w:val="00935719"/>
    <w:rsid w:val="009406AF"/>
    <w:rsid w:val="00996CAE"/>
    <w:rsid w:val="009A169E"/>
    <w:rsid w:val="009A4EBC"/>
    <w:rsid w:val="00A02FAE"/>
    <w:rsid w:val="00AD0205"/>
    <w:rsid w:val="00BC1D18"/>
    <w:rsid w:val="00BD51DC"/>
    <w:rsid w:val="00C0483B"/>
    <w:rsid w:val="00C40F78"/>
    <w:rsid w:val="00C50E66"/>
    <w:rsid w:val="00C55953"/>
    <w:rsid w:val="00CD2F18"/>
    <w:rsid w:val="00CE57CF"/>
    <w:rsid w:val="00D21DD8"/>
    <w:rsid w:val="00D30CE7"/>
    <w:rsid w:val="00E91E10"/>
    <w:rsid w:val="00EA3F4B"/>
    <w:rsid w:val="00EF4858"/>
    <w:rsid w:val="00F022F2"/>
    <w:rsid w:val="00F45894"/>
    <w:rsid w:val="00F93A39"/>
    <w:rsid w:val="00FD3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59C6BBC"/>
  <w15:docId w15:val="{3BA818FD-FDDF-4187-A6A9-7953D16C6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BD51DC"/>
    <w:pPr>
      <w:tabs>
        <w:tab w:val="left" w:pos="567"/>
      </w:tabs>
      <w:ind w:firstLine="284"/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BD51DC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uiPriority w:val="99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C40F78"/>
    <w:pPr>
      <w:tabs>
        <w:tab w:val="left" w:pos="567"/>
      </w:tabs>
      <w:spacing w:before="240"/>
      <w:ind w:firstLine="284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uiPriority w:val="99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sid w:val="00C40F78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ind w:firstLine="0"/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uiPriority w:val="99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140</Words>
  <Characters>6503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7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User</cp:lastModifiedBy>
  <cp:revision>3</cp:revision>
  <cp:lastPrinted>2007-03-22T16:16:00Z</cp:lastPrinted>
  <dcterms:created xsi:type="dcterms:W3CDTF">2021-08-19T15:12:00Z</dcterms:created>
  <dcterms:modified xsi:type="dcterms:W3CDTF">2021-09-08T13:13:00Z</dcterms:modified>
</cp:coreProperties>
</file>